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3D305B">
      <w:pPr>
        <w:pStyle w:val="Title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>Mark Lawford</w:t>
      </w:r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171721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4040759" w:history="1">
            <w:r w:rsidR="00171721" w:rsidRPr="003E0A5D">
              <w:rPr>
                <w:rStyle w:val="Hyperlink"/>
                <w:noProof/>
              </w:rPr>
              <w:t>Chapter 1</w:t>
            </w:r>
            <w:r w:rsidR="00171721">
              <w:rPr>
                <w:noProof/>
                <w:webHidden/>
              </w:rPr>
              <w:tab/>
            </w:r>
            <w:r w:rsidR="00171721">
              <w:rPr>
                <w:noProof/>
                <w:webHidden/>
              </w:rPr>
              <w:fldChar w:fldCharType="begin"/>
            </w:r>
            <w:r w:rsidR="00171721">
              <w:rPr>
                <w:noProof/>
                <w:webHidden/>
              </w:rPr>
              <w:instrText xml:space="preserve"> PAGEREF _Toc404040759 \h </w:instrText>
            </w:r>
            <w:r w:rsidR="00171721">
              <w:rPr>
                <w:noProof/>
                <w:webHidden/>
              </w:rPr>
            </w:r>
            <w:r w:rsidR="00171721">
              <w:rPr>
                <w:noProof/>
                <w:webHidden/>
              </w:rPr>
              <w:fldChar w:fldCharType="separate"/>
            </w:r>
            <w:r w:rsidR="00171721">
              <w:rPr>
                <w:noProof/>
                <w:webHidden/>
              </w:rPr>
              <w:t>1</w:t>
            </w:r>
            <w:r w:rsidR="00171721">
              <w:rPr>
                <w:noProof/>
                <w:webHidden/>
              </w:rPr>
              <w:fldChar w:fldCharType="end"/>
            </w:r>
          </w:hyperlink>
        </w:p>
        <w:p w:rsidR="00171721" w:rsidRDefault="00E6665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040760" w:history="1">
            <w:r w:rsidR="00171721" w:rsidRPr="003E0A5D">
              <w:rPr>
                <w:rStyle w:val="Hyperlink"/>
                <w:noProof/>
              </w:rPr>
              <w:t>Design Metrics</w:t>
            </w:r>
            <w:r w:rsidR="00171721">
              <w:rPr>
                <w:noProof/>
                <w:webHidden/>
              </w:rPr>
              <w:tab/>
            </w:r>
            <w:r w:rsidR="00171721">
              <w:rPr>
                <w:noProof/>
                <w:webHidden/>
              </w:rPr>
              <w:fldChar w:fldCharType="begin"/>
            </w:r>
            <w:r w:rsidR="00171721">
              <w:rPr>
                <w:noProof/>
                <w:webHidden/>
              </w:rPr>
              <w:instrText xml:space="preserve"> PAGEREF _Toc404040760 \h </w:instrText>
            </w:r>
            <w:r w:rsidR="00171721">
              <w:rPr>
                <w:noProof/>
                <w:webHidden/>
              </w:rPr>
            </w:r>
            <w:r w:rsidR="00171721">
              <w:rPr>
                <w:noProof/>
                <w:webHidden/>
              </w:rPr>
              <w:fldChar w:fldCharType="separate"/>
            </w:r>
            <w:r w:rsidR="00171721">
              <w:rPr>
                <w:noProof/>
                <w:webHidden/>
              </w:rPr>
              <w:t>1</w:t>
            </w:r>
            <w:r w:rsidR="00171721">
              <w:rPr>
                <w:noProof/>
                <w:webHidden/>
              </w:rPr>
              <w:fldChar w:fldCharType="end"/>
            </w:r>
          </w:hyperlink>
        </w:p>
        <w:p w:rsidR="00171721" w:rsidRDefault="00E6665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040761" w:history="1">
            <w:r w:rsidR="00171721" w:rsidRPr="003E0A5D">
              <w:rPr>
                <w:rStyle w:val="Hyperlink"/>
                <w:noProof/>
              </w:rPr>
              <w:t>Chapter 2</w:t>
            </w:r>
            <w:r w:rsidR="00171721">
              <w:rPr>
                <w:noProof/>
                <w:webHidden/>
              </w:rPr>
              <w:tab/>
            </w:r>
            <w:r w:rsidR="00171721">
              <w:rPr>
                <w:noProof/>
                <w:webHidden/>
              </w:rPr>
              <w:fldChar w:fldCharType="begin"/>
            </w:r>
            <w:r w:rsidR="00171721">
              <w:rPr>
                <w:noProof/>
                <w:webHidden/>
              </w:rPr>
              <w:instrText xml:space="preserve"> PAGEREF _Toc404040761 \h </w:instrText>
            </w:r>
            <w:r w:rsidR="00171721">
              <w:rPr>
                <w:noProof/>
                <w:webHidden/>
              </w:rPr>
            </w:r>
            <w:r w:rsidR="00171721">
              <w:rPr>
                <w:noProof/>
                <w:webHidden/>
              </w:rPr>
              <w:fldChar w:fldCharType="separate"/>
            </w:r>
            <w:r w:rsidR="00171721">
              <w:rPr>
                <w:noProof/>
                <w:webHidden/>
              </w:rPr>
              <w:t>2</w:t>
            </w:r>
            <w:r w:rsidR="00171721">
              <w:rPr>
                <w:noProof/>
                <w:webHidden/>
              </w:rPr>
              <w:fldChar w:fldCharType="end"/>
            </w:r>
          </w:hyperlink>
        </w:p>
        <w:p w:rsidR="00171721" w:rsidRDefault="00E6665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040762" w:history="1">
            <w:r w:rsidR="00171721" w:rsidRPr="003E0A5D">
              <w:rPr>
                <w:rStyle w:val="Hyperlink"/>
                <w:noProof/>
              </w:rPr>
              <w:t>Datapath</w:t>
            </w:r>
            <w:r w:rsidR="00171721">
              <w:rPr>
                <w:noProof/>
                <w:webHidden/>
              </w:rPr>
              <w:tab/>
            </w:r>
            <w:r w:rsidR="00171721">
              <w:rPr>
                <w:noProof/>
                <w:webHidden/>
              </w:rPr>
              <w:fldChar w:fldCharType="begin"/>
            </w:r>
            <w:r w:rsidR="00171721">
              <w:rPr>
                <w:noProof/>
                <w:webHidden/>
              </w:rPr>
              <w:instrText xml:space="preserve"> PAGEREF _Toc404040762 \h </w:instrText>
            </w:r>
            <w:r w:rsidR="00171721">
              <w:rPr>
                <w:noProof/>
                <w:webHidden/>
              </w:rPr>
            </w:r>
            <w:r w:rsidR="00171721">
              <w:rPr>
                <w:noProof/>
                <w:webHidden/>
              </w:rPr>
              <w:fldChar w:fldCharType="separate"/>
            </w:r>
            <w:r w:rsidR="00171721">
              <w:rPr>
                <w:noProof/>
                <w:webHidden/>
              </w:rPr>
              <w:t>2</w:t>
            </w:r>
            <w:r w:rsidR="00171721">
              <w:rPr>
                <w:noProof/>
                <w:webHidden/>
              </w:rPr>
              <w:fldChar w:fldCharType="end"/>
            </w:r>
          </w:hyperlink>
        </w:p>
        <w:p w:rsidR="00171721" w:rsidRDefault="00E6665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040763" w:history="1">
            <w:r w:rsidR="00171721" w:rsidRPr="003E0A5D">
              <w:rPr>
                <w:rStyle w:val="Hyperlink"/>
                <w:noProof/>
              </w:rPr>
              <w:t>Op-Amps</w:t>
            </w:r>
            <w:r w:rsidR="00171721">
              <w:rPr>
                <w:noProof/>
                <w:webHidden/>
              </w:rPr>
              <w:tab/>
            </w:r>
            <w:r w:rsidR="00171721">
              <w:rPr>
                <w:noProof/>
                <w:webHidden/>
              </w:rPr>
              <w:fldChar w:fldCharType="begin"/>
            </w:r>
            <w:r w:rsidR="00171721">
              <w:rPr>
                <w:noProof/>
                <w:webHidden/>
              </w:rPr>
              <w:instrText xml:space="preserve"> PAGEREF _Toc404040763 \h </w:instrText>
            </w:r>
            <w:r w:rsidR="00171721">
              <w:rPr>
                <w:noProof/>
                <w:webHidden/>
              </w:rPr>
            </w:r>
            <w:r w:rsidR="00171721">
              <w:rPr>
                <w:noProof/>
                <w:webHidden/>
              </w:rPr>
              <w:fldChar w:fldCharType="separate"/>
            </w:r>
            <w:r w:rsidR="00171721">
              <w:rPr>
                <w:noProof/>
                <w:webHidden/>
              </w:rPr>
              <w:t>2</w:t>
            </w:r>
            <w:r w:rsidR="00171721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0" w:name="_Toc404040759"/>
      <w:r>
        <w:t>Chapter</w:t>
      </w:r>
      <w:r w:rsidR="001B7891">
        <w:t xml:space="preserve"> 1</w:t>
      </w:r>
      <w:bookmarkEnd w:id="0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5pt;height:31.1pt" o:ole="">
            <v:imagedata r:id="rId11" o:title=""/>
          </v:shape>
          <o:OLEObject Type="Embed" ProgID="Equation.DSMT4" ShapeID="_x0000_i1025" DrawAspect="Content" ObjectID="_1478031781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9pt;height:32.85pt" o:ole="">
            <v:imagedata r:id="rId13" o:title=""/>
          </v:shape>
          <o:OLEObject Type="Embed" ProgID="Equation.DSMT4" ShapeID="_x0000_i1026" DrawAspect="Content" ObjectID="_1478031782" r:id="rId14"/>
        </w:object>
      </w:r>
    </w:p>
    <w:p w:rsidR="00811CE7" w:rsidRDefault="00811CE7" w:rsidP="00811CE7">
      <w:pPr>
        <w:pStyle w:val="Heading2"/>
      </w:pPr>
      <w:bookmarkStart w:id="1" w:name="_Toc404040760"/>
      <w:r>
        <w:t>Design Metrics</w:t>
      </w:r>
      <w:bookmarkEnd w:id="1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2" w:name="_Toc404040761"/>
      <w:r>
        <w:lastRenderedPageBreak/>
        <w:t>Chapter 2</w:t>
      </w:r>
      <w:bookmarkEnd w:id="2"/>
    </w:p>
    <w:p w:rsidR="00CC75BE" w:rsidRDefault="00CC75BE" w:rsidP="00CC75BE">
      <w:pPr>
        <w:pStyle w:val="Heading2"/>
      </w:pPr>
      <w:bookmarkStart w:id="3" w:name="_Toc404040762"/>
      <w:proofErr w:type="spellStart"/>
      <w:r>
        <w:t>Datapath</w:t>
      </w:r>
      <w:bookmarkEnd w:id="3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4" w:name="_Toc404040763"/>
      <w:r>
        <w:t>Op-Amps</w:t>
      </w:r>
      <w:bookmarkEnd w:id="4"/>
    </w:p>
    <w:p w:rsidR="005818D6" w:rsidRDefault="005818D6" w:rsidP="001D75B2">
      <w:pPr>
        <w:pStyle w:val="NoSpacing"/>
      </w:pPr>
      <w:r>
        <w:rPr>
          <w:b/>
        </w:rPr>
        <w:t>Operational Amplifiers</w:t>
      </w:r>
      <w:r>
        <w:t>: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>
        <w:t>: maximum rate of change of voltage / s</w:t>
      </w:r>
    </w:p>
    <w:p w:rsidR="006A0115" w:rsidRDefault="006A0115" w:rsidP="001D75B2">
      <w:pPr>
        <w:pStyle w:val="NoSpacing"/>
      </w:pP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Default="00E801B1" w:rsidP="001D75B2">
      <w:pPr>
        <w:pStyle w:val="NoSpacing"/>
      </w:pPr>
    </w:p>
    <w:p w:rsidR="006A0115" w:rsidRDefault="006A0115" w:rsidP="001D75B2">
      <w:pPr>
        <w:pStyle w:val="NoSpacing"/>
      </w:pPr>
      <w:r>
        <w:rPr>
          <w:b/>
        </w:rPr>
        <w:t>Gain</w:t>
      </w:r>
      <w:r>
        <w:t xml:space="preserve">: </w:t>
      </w:r>
      <w:r w:rsidR="00F45A0B">
        <w:t>[</w:t>
      </w:r>
      <w:r w:rsidR="00F45A0B" w:rsidRPr="00F45A0B">
        <w:rPr>
          <w:i/>
        </w:rPr>
        <w:t>K</w:t>
      </w:r>
      <w:r w:rsidR="00F45A0B">
        <w:t>]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7" type="#_x0000_t75" style="width:138.8pt;height:31.1pt" o:ole="">
            <v:imagedata r:id="rId17" o:title=""/>
          </v:shape>
          <o:OLEObject Type="Embed" ProgID="Equation.DSMT4" ShapeID="_x0000_i1027" DrawAspect="Content" ObjectID="_1478031783" r:id="rId18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Pr="00712640">
        <w:t>:</w:t>
      </w:r>
      <w:r>
        <w:t xml:space="preserve"> [</w:t>
      </w:r>
      <w:proofErr w:type="spellStart"/>
      <w:proofErr w:type="gramStart"/>
      <w:r>
        <w:rPr>
          <w:i/>
        </w:rPr>
        <w:t>K</w:t>
      </w:r>
      <w:r>
        <w:rPr>
          <w:i/>
          <w:vertAlign w:val="subscript"/>
        </w:rPr>
        <w:t>d</w:t>
      </w:r>
      <w:proofErr w:type="spellEnd"/>
      <w:proofErr w:type="gramEnd"/>
      <w:r>
        <w:t>]</w:t>
      </w:r>
      <w:r w:rsidRPr="00712640">
        <w:t xml:space="preserve"> </w:t>
      </w:r>
      <w:r w:rsidR="00970DA6" w:rsidRPr="00712640">
        <w:rPr>
          <w:position w:val="-30"/>
        </w:rPr>
        <w:object w:dxaOrig="1960" w:dyaOrig="680">
          <v:shape id="_x0000_i1028" type="#_x0000_t75" style="width:97.9pt;height:34pt" o:ole="">
            <v:imagedata r:id="rId19" o:title=""/>
          </v:shape>
          <o:OLEObject Type="Embed" ProgID="Equation.DSMT4" ShapeID="_x0000_i1028" DrawAspect="Content" ObjectID="_1478031784" r:id="rId20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>
        <w:t>: [</w:t>
      </w:r>
      <w:proofErr w:type="spellStart"/>
      <w:r>
        <w:rPr>
          <w:i/>
        </w:rPr>
        <w:t>K</w:t>
      </w:r>
      <w:r>
        <w:rPr>
          <w:i/>
          <w:vertAlign w:val="subscript"/>
        </w:rPr>
        <w:t>cm</w:t>
      </w:r>
      <w:proofErr w:type="spellEnd"/>
      <w:r>
        <w:t>]</w:t>
      </w:r>
      <w:r w:rsidR="00651228" w:rsidRPr="00712640">
        <w:rPr>
          <w:position w:val="-30"/>
        </w:rPr>
        <w:object w:dxaOrig="2240" w:dyaOrig="680">
          <v:shape id="_x0000_i1029" type="#_x0000_t75" style="width:111.75pt;height:34pt" o:ole="">
            <v:imagedata r:id="rId21" o:title=""/>
          </v:shape>
          <o:OLEObject Type="Embed" ProgID="Equation.DSMT4" ShapeID="_x0000_i1029" DrawAspect="Content" ObjectID="_1478031785" r:id="rId22"/>
        </w:object>
      </w:r>
    </w:p>
    <w:p w:rsidR="00E801B1" w:rsidRDefault="00E801B1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585B40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0" type="#_x0000_t75" style="width:99.05pt;height:34pt" o:ole="">
            <v:imagedata r:id="rId25" o:title=""/>
          </v:shape>
          <o:OLEObject Type="Embed" ProgID="Equation.DSMT4" ShapeID="_x0000_i1030" DrawAspect="Content" ObjectID="_1478031786" r:id="rId26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1" type="#_x0000_t75" style="width:123.85pt;height:39.75pt" o:ole="">
            <v:imagedata r:id="rId27" o:title=""/>
          </v:shape>
          <o:OLEObject Type="Embed" ProgID="Equation.DSMT4" ShapeID="_x0000_i1031" DrawAspect="Content" ObjectID="_1478031787" r:id="rId28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impedance of input lead(s)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CC167B">
        <w:t>impedance of output lead(s)</w:t>
      </w:r>
    </w:p>
    <w:p w:rsidR="004153BB" w:rsidRDefault="004153BB" w:rsidP="001D75B2">
      <w:pPr>
        <w:pStyle w:val="NoSpacing"/>
      </w:pPr>
    </w:p>
    <w:p w:rsidR="004153BB" w:rsidRDefault="004153BB" w:rsidP="001D75B2">
      <w:pPr>
        <w:pStyle w:val="NoSpacing"/>
      </w:pPr>
      <w:r>
        <w:rPr>
          <w:b/>
        </w:rPr>
        <w:t>Angular Resolution</w:t>
      </w:r>
      <w:r>
        <w:t xml:space="preserve">: </w:t>
      </w:r>
      <w:r w:rsidR="00687A41" w:rsidRPr="00687A41">
        <w:rPr>
          <w:position w:val="-28"/>
        </w:rPr>
        <w:object w:dxaOrig="1040" w:dyaOrig="660">
          <v:shape id="_x0000_i1032" type="#_x0000_t75" style="width:51.85pt;height:32.85pt" o:ole="">
            <v:imagedata r:id="rId29" o:title=""/>
          </v:shape>
          <o:OLEObject Type="Embed" ProgID="Equation.DSMT4" ShapeID="_x0000_i1032" DrawAspect="Content" ObjectID="_1478031788" r:id="rId30"/>
        </w:objec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FE2DB5F" wp14:editId="2838035D">
            <wp:extent cx="5943600" cy="3717290"/>
            <wp:effectExtent l="0" t="0" r="0" b="0"/>
            <wp:docPr id="4" name="Picture 4">
              <a:hlinkClick xmlns:a="http://schemas.openxmlformats.org/drawingml/2006/main" r:id="rId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17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D559D1" w:rsidRDefault="00D559D1" w:rsidP="001D75B2">
      <w:pPr>
        <w:pStyle w:val="NoSpacing"/>
      </w:pPr>
    </w:p>
    <w:p w:rsidR="00D559D1" w:rsidRPr="004153BB" w:rsidRDefault="00D559D1" w:rsidP="001D75B2">
      <w:pPr>
        <w:pStyle w:val="NoSpacing"/>
      </w:pPr>
      <w:bookmarkStart w:id="5" w:name="_GoBack"/>
      <w:bookmarkEnd w:id="5"/>
    </w:p>
    <w:sectPr w:rsidR="00D559D1" w:rsidRPr="004153BB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6659" w:rsidRDefault="00E66659" w:rsidP="00756214">
      <w:pPr>
        <w:spacing w:after="0" w:line="240" w:lineRule="auto"/>
      </w:pPr>
      <w:r>
        <w:separator/>
      </w:r>
    </w:p>
  </w:endnote>
  <w:endnote w:type="continuationSeparator" w:id="0">
    <w:p w:rsidR="00E66659" w:rsidRDefault="00E6665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FA633C" w:rsidRDefault="00FA633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559D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559D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FA633C" w:rsidRDefault="00FA633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6659" w:rsidRDefault="00E66659" w:rsidP="00756214">
      <w:pPr>
        <w:spacing w:after="0" w:line="240" w:lineRule="auto"/>
      </w:pPr>
      <w:r>
        <w:separator/>
      </w:r>
    </w:p>
  </w:footnote>
  <w:footnote w:type="continuationSeparator" w:id="0">
    <w:p w:rsidR="00E66659" w:rsidRDefault="00E66659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33C" w:rsidRDefault="00FA63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4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86EE1"/>
    <w:rsid w:val="000877D7"/>
    <w:rsid w:val="000B23C8"/>
    <w:rsid w:val="000B7CFC"/>
    <w:rsid w:val="000E7CE1"/>
    <w:rsid w:val="00171721"/>
    <w:rsid w:val="00175A1A"/>
    <w:rsid w:val="0017719A"/>
    <w:rsid w:val="001B4228"/>
    <w:rsid w:val="001B7891"/>
    <w:rsid w:val="001C0472"/>
    <w:rsid w:val="001C348C"/>
    <w:rsid w:val="001C7FB1"/>
    <w:rsid w:val="001D5D8C"/>
    <w:rsid w:val="001D75B2"/>
    <w:rsid w:val="00254646"/>
    <w:rsid w:val="00256956"/>
    <w:rsid w:val="00264548"/>
    <w:rsid w:val="00264C3D"/>
    <w:rsid w:val="002819CE"/>
    <w:rsid w:val="002C288B"/>
    <w:rsid w:val="002F526B"/>
    <w:rsid w:val="00384926"/>
    <w:rsid w:val="00395B6C"/>
    <w:rsid w:val="0039761C"/>
    <w:rsid w:val="003A6FF3"/>
    <w:rsid w:val="003C3C8E"/>
    <w:rsid w:val="003D2D90"/>
    <w:rsid w:val="003D305B"/>
    <w:rsid w:val="00400278"/>
    <w:rsid w:val="00407E69"/>
    <w:rsid w:val="00411ED5"/>
    <w:rsid w:val="004153BB"/>
    <w:rsid w:val="00445487"/>
    <w:rsid w:val="004604F4"/>
    <w:rsid w:val="00475C46"/>
    <w:rsid w:val="004802F6"/>
    <w:rsid w:val="004D5FAF"/>
    <w:rsid w:val="005069D5"/>
    <w:rsid w:val="00512297"/>
    <w:rsid w:val="00517D74"/>
    <w:rsid w:val="00535BFD"/>
    <w:rsid w:val="005749DF"/>
    <w:rsid w:val="005818D6"/>
    <w:rsid w:val="0058506B"/>
    <w:rsid w:val="00585B40"/>
    <w:rsid w:val="00586C77"/>
    <w:rsid w:val="00587599"/>
    <w:rsid w:val="005F26AD"/>
    <w:rsid w:val="005F47E9"/>
    <w:rsid w:val="00607B79"/>
    <w:rsid w:val="00613CA2"/>
    <w:rsid w:val="00614D3A"/>
    <w:rsid w:val="00635753"/>
    <w:rsid w:val="0064349E"/>
    <w:rsid w:val="00651228"/>
    <w:rsid w:val="00661D06"/>
    <w:rsid w:val="00687A41"/>
    <w:rsid w:val="006A0115"/>
    <w:rsid w:val="006F14BE"/>
    <w:rsid w:val="00710E9B"/>
    <w:rsid w:val="00712640"/>
    <w:rsid w:val="00712645"/>
    <w:rsid w:val="00756214"/>
    <w:rsid w:val="00772B48"/>
    <w:rsid w:val="007736D4"/>
    <w:rsid w:val="007A68F4"/>
    <w:rsid w:val="007C5FE6"/>
    <w:rsid w:val="00802AA5"/>
    <w:rsid w:val="00807D44"/>
    <w:rsid w:val="00811CE7"/>
    <w:rsid w:val="0085555B"/>
    <w:rsid w:val="0091163C"/>
    <w:rsid w:val="009465A0"/>
    <w:rsid w:val="00966BEE"/>
    <w:rsid w:val="00970DA6"/>
    <w:rsid w:val="00972070"/>
    <w:rsid w:val="0097273C"/>
    <w:rsid w:val="009764E2"/>
    <w:rsid w:val="0098161E"/>
    <w:rsid w:val="009C360F"/>
    <w:rsid w:val="00A17DFA"/>
    <w:rsid w:val="00A17F7D"/>
    <w:rsid w:val="00A51796"/>
    <w:rsid w:val="00A87035"/>
    <w:rsid w:val="00A91405"/>
    <w:rsid w:val="00A96414"/>
    <w:rsid w:val="00AA6E3E"/>
    <w:rsid w:val="00AB0BAC"/>
    <w:rsid w:val="00AC61F2"/>
    <w:rsid w:val="00AC63A4"/>
    <w:rsid w:val="00B04C64"/>
    <w:rsid w:val="00B16440"/>
    <w:rsid w:val="00B650E2"/>
    <w:rsid w:val="00BB1FF6"/>
    <w:rsid w:val="00BC23AE"/>
    <w:rsid w:val="00BD7205"/>
    <w:rsid w:val="00C30633"/>
    <w:rsid w:val="00C435C5"/>
    <w:rsid w:val="00C648BC"/>
    <w:rsid w:val="00C656C3"/>
    <w:rsid w:val="00C76A2B"/>
    <w:rsid w:val="00CA0757"/>
    <w:rsid w:val="00CA33D1"/>
    <w:rsid w:val="00CC167B"/>
    <w:rsid w:val="00CC70F4"/>
    <w:rsid w:val="00CC75BE"/>
    <w:rsid w:val="00CD54F7"/>
    <w:rsid w:val="00CE6623"/>
    <w:rsid w:val="00D01B49"/>
    <w:rsid w:val="00D2777C"/>
    <w:rsid w:val="00D559D1"/>
    <w:rsid w:val="00DD01DB"/>
    <w:rsid w:val="00DD0B71"/>
    <w:rsid w:val="00DD0CDF"/>
    <w:rsid w:val="00DE32B1"/>
    <w:rsid w:val="00DE503D"/>
    <w:rsid w:val="00E60A08"/>
    <w:rsid w:val="00E66659"/>
    <w:rsid w:val="00E71F7A"/>
    <w:rsid w:val="00E801B1"/>
    <w:rsid w:val="00E9050F"/>
    <w:rsid w:val="00ED0791"/>
    <w:rsid w:val="00F3502A"/>
    <w:rsid w:val="00F45A0B"/>
    <w:rsid w:val="00F54DF7"/>
    <w:rsid w:val="00FA0428"/>
    <w:rsid w:val="00FA4AD0"/>
    <w:rsid w:val="00FA633C"/>
    <w:rsid w:val="00FC7A4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png"/><Relationship Id="rId28" Type="http://schemas.openxmlformats.org/officeDocument/2006/relationships/oleObject" Target="embeddings/oleObject7.bin"/><Relationship Id="rId36" Type="http://schemas.openxmlformats.org/officeDocument/2006/relationships/footer" Target="footer2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hyperlink" Target="http://eecs.mines.edu/Courses/eggn482/lectures/26-OutputCompare.pdf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4B2C6B-0503-45A3-9AC0-B78DC6BCD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197</TotalTime>
  <Pages>4</Pages>
  <Words>474</Words>
  <Characters>2684</Characters>
  <Application>Microsoft Office Word</Application>
  <DocSecurity>0</DocSecurity>
  <Lines>116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9</cp:revision>
  <dcterms:created xsi:type="dcterms:W3CDTF">2014-09-10T04:34:00Z</dcterms:created>
  <dcterms:modified xsi:type="dcterms:W3CDTF">2014-11-21T0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